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E250B" w:rsidRDefault="00E5497A" w:rsidP="00E5497A">
      <w:pPr>
        <w:jc w:val="left"/>
      </w:pPr>
      <w:proofErr w:type="spellStart"/>
      <w:r>
        <w:t>Precalculus</w:t>
      </w:r>
      <w:proofErr w:type="spellEnd"/>
      <w:r>
        <w:tab/>
      </w:r>
      <w:r>
        <w:tab/>
      </w:r>
      <w:r>
        <w:tab/>
      </w:r>
      <w:r>
        <w:tab/>
      </w:r>
      <w:r>
        <w:tab/>
      </w:r>
      <w:r>
        <w:tab/>
        <w:t>Name ______________________________</w:t>
      </w:r>
    </w:p>
    <w:p w:rsidR="00E5497A" w:rsidRDefault="00E5497A" w:rsidP="00E5497A">
      <w:pPr>
        <w:jc w:val="left"/>
      </w:pPr>
      <w:r>
        <w:t>Vectors Quiz – Forms and Operations</w:t>
      </w:r>
    </w:p>
    <w:p w:rsidR="00E5497A" w:rsidRPr="00442389" w:rsidRDefault="00E5497A" w:rsidP="00E5497A">
      <w:pPr>
        <w:jc w:val="left"/>
      </w:pPr>
    </w:p>
    <w:p w:rsidR="00E5497A" w:rsidRPr="00442389" w:rsidRDefault="00E5497A" w:rsidP="00E5497A">
      <w:pPr>
        <w:jc w:val="left"/>
        <w:rPr>
          <w:b/>
        </w:rPr>
      </w:pPr>
      <w:r w:rsidRPr="00442389">
        <w:t xml:space="preserve">Find the vector v that satisfies the following conditions.  Write your answer in </w:t>
      </w:r>
      <w:r w:rsidRPr="00442389">
        <w:rPr>
          <w:b/>
        </w:rPr>
        <w:t>component form.</w:t>
      </w:r>
    </w:p>
    <w:p w:rsidR="00E5497A" w:rsidRDefault="00E5497A" w:rsidP="00E5497A">
      <w:pPr>
        <w:jc w:val="left"/>
      </w:pPr>
    </w:p>
    <w:p w:rsidR="00E5497A" w:rsidRDefault="00E5497A" w:rsidP="00E5497A">
      <w:pPr>
        <w:jc w:val="left"/>
      </w:pPr>
      <w:r>
        <w:t>1.  Initial point (-5</w:t>
      </w:r>
      <w:proofErr w:type="gramStart"/>
      <w:r>
        <w:t>,4</w:t>
      </w:r>
      <w:proofErr w:type="gramEnd"/>
      <w:r>
        <w:t>); terminal point (2,-1)</w:t>
      </w:r>
      <w:r w:rsidR="00442389">
        <w:tab/>
      </w:r>
      <w:r w:rsidR="00442389">
        <w:tab/>
      </w:r>
      <w:r w:rsidR="00442389">
        <w:tab/>
      </w:r>
      <w:r w:rsidR="00442389">
        <w:tab/>
      </w:r>
      <w:r w:rsidR="00442389">
        <w:tab/>
      </w:r>
      <w:r w:rsidR="00442389">
        <w:tab/>
        <w:t>________________________</w:t>
      </w:r>
    </w:p>
    <w:p w:rsidR="00442389" w:rsidRDefault="00442389" w:rsidP="00E5497A">
      <w:pPr>
        <w:jc w:val="left"/>
      </w:pPr>
    </w:p>
    <w:p w:rsidR="00E5497A" w:rsidRDefault="00E5497A" w:rsidP="00E5497A">
      <w:pPr>
        <w:jc w:val="left"/>
      </w:pPr>
    </w:p>
    <w:p w:rsidR="00E5497A" w:rsidRDefault="00E5497A" w:rsidP="00E5497A">
      <w:pPr>
        <w:jc w:val="left"/>
      </w:pPr>
    </w:p>
    <w:p w:rsidR="00E5497A" w:rsidRDefault="00E5497A" w:rsidP="00E5497A">
      <w:pPr>
        <w:jc w:val="left"/>
      </w:pPr>
      <w:r>
        <w:t xml:space="preserve">2.  </w:t>
      </w:r>
      <w:r w:rsidRPr="00E5497A">
        <w:rPr>
          <w:b/>
          <w:position w:val="-16"/>
        </w:rPr>
        <w:object w:dxaOrig="17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45pt;height:21.45pt" o:ole="">
            <v:imagedata r:id="rId4" o:title=""/>
          </v:shape>
          <o:OLEObject Type="Embed" ProgID="Equation.DSMT4" ShapeID="_x0000_i1025" DrawAspect="Content" ObjectID="_1605004533" r:id="rId5"/>
        </w:object>
      </w:r>
      <w:r w:rsidR="00442389">
        <w:rPr>
          <w:b/>
        </w:rPr>
        <w:tab/>
      </w:r>
      <w:r w:rsidR="00442389">
        <w:rPr>
          <w:b/>
        </w:rPr>
        <w:tab/>
      </w:r>
      <w:r w:rsidR="00442389">
        <w:rPr>
          <w:b/>
        </w:rPr>
        <w:tab/>
      </w:r>
      <w:r w:rsidR="00442389">
        <w:rPr>
          <w:b/>
        </w:rPr>
        <w:tab/>
      </w:r>
      <w:r w:rsidR="00442389">
        <w:rPr>
          <w:b/>
        </w:rPr>
        <w:tab/>
      </w:r>
      <w:r w:rsidR="00442389">
        <w:rPr>
          <w:b/>
        </w:rPr>
        <w:tab/>
      </w:r>
      <w:r w:rsidR="00442389">
        <w:rPr>
          <w:b/>
        </w:rPr>
        <w:tab/>
      </w:r>
      <w:r w:rsidR="00442389">
        <w:rPr>
          <w:b/>
        </w:rPr>
        <w:tab/>
      </w:r>
      <w:r w:rsidR="00442389">
        <w:rPr>
          <w:b/>
        </w:rPr>
        <w:tab/>
      </w:r>
      <w:r w:rsidR="00442389" w:rsidRPr="00442389">
        <w:t>________________________</w:t>
      </w:r>
    </w:p>
    <w:p w:rsidR="00442389" w:rsidRPr="00442389" w:rsidRDefault="00442389" w:rsidP="00E5497A">
      <w:pPr>
        <w:jc w:val="left"/>
      </w:pPr>
    </w:p>
    <w:p w:rsidR="00E5497A" w:rsidRDefault="00E5497A" w:rsidP="00E5497A">
      <w:pPr>
        <w:jc w:val="left"/>
      </w:pPr>
    </w:p>
    <w:p w:rsidR="00E5497A" w:rsidRDefault="00E5497A" w:rsidP="00E5497A">
      <w:pPr>
        <w:jc w:val="left"/>
      </w:pPr>
    </w:p>
    <w:p w:rsidR="00E5497A" w:rsidRPr="00442389" w:rsidRDefault="00E5497A" w:rsidP="00E5497A">
      <w:pPr>
        <w:jc w:val="left"/>
      </w:pPr>
      <w:r w:rsidRPr="00442389">
        <w:t xml:space="preserve">Find the vector v that satisfies the following conditions.  Write your answer in </w:t>
      </w:r>
      <w:r w:rsidRPr="00442389">
        <w:rPr>
          <w:b/>
        </w:rPr>
        <w:t>linear combination</w:t>
      </w:r>
      <w:r w:rsidRPr="00442389">
        <w:t xml:space="preserve"> form.</w:t>
      </w:r>
    </w:p>
    <w:p w:rsidR="00E5497A" w:rsidRDefault="00E5497A" w:rsidP="00E5497A">
      <w:pPr>
        <w:jc w:val="left"/>
      </w:pPr>
    </w:p>
    <w:p w:rsidR="00E5497A" w:rsidRDefault="00E5497A" w:rsidP="00E5497A">
      <w:pPr>
        <w:jc w:val="left"/>
      </w:pPr>
      <w:r>
        <w:t>3.  Initial point (0</w:t>
      </w:r>
      <w:proofErr w:type="gramStart"/>
      <w:r>
        <w:t>,10</w:t>
      </w:r>
      <w:proofErr w:type="gramEnd"/>
      <w:r>
        <w:t>); terminal point (7,3)</w:t>
      </w:r>
      <w:r w:rsidR="00442389">
        <w:tab/>
      </w:r>
      <w:r w:rsidR="00442389">
        <w:tab/>
      </w:r>
      <w:r w:rsidR="00442389">
        <w:tab/>
      </w:r>
      <w:r w:rsidR="00442389">
        <w:tab/>
      </w:r>
      <w:r w:rsidR="00442389">
        <w:tab/>
      </w:r>
      <w:r w:rsidR="00442389">
        <w:tab/>
        <w:t>_________________________</w:t>
      </w:r>
    </w:p>
    <w:p w:rsidR="00442389" w:rsidRDefault="00442389" w:rsidP="00E5497A">
      <w:pPr>
        <w:jc w:val="left"/>
      </w:pPr>
    </w:p>
    <w:p w:rsidR="00E5497A" w:rsidRDefault="00E5497A" w:rsidP="00E5497A">
      <w:pPr>
        <w:jc w:val="left"/>
      </w:pPr>
    </w:p>
    <w:p w:rsidR="00E5497A" w:rsidRDefault="00E5497A" w:rsidP="00E5497A">
      <w:pPr>
        <w:jc w:val="left"/>
      </w:pPr>
    </w:p>
    <w:p w:rsidR="00E5497A" w:rsidRDefault="00E5497A" w:rsidP="00E5497A">
      <w:pPr>
        <w:jc w:val="left"/>
      </w:pPr>
      <w:r>
        <w:t xml:space="preserve">4.  </w:t>
      </w:r>
      <w:r w:rsidRPr="00E5497A">
        <w:rPr>
          <w:position w:val="-16"/>
        </w:rPr>
        <w:object w:dxaOrig="1800" w:dyaOrig="440">
          <v:shape id="_x0000_i1026" type="#_x0000_t75" style="width:90pt;height:21.45pt" o:ole="">
            <v:imagedata r:id="rId6" o:title=""/>
          </v:shape>
          <o:OLEObject Type="Embed" ProgID="Equation.DSMT4" ShapeID="_x0000_i1026" DrawAspect="Content" ObjectID="_1605004534" r:id="rId7"/>
        </w:object>
      </w:r>
      <w:r w:rsidR="00442389">
        <w:tab/>
      </w:r>
      <w:r w:rsidR="00442389">
        <w:tab/>
      </w:r>
      <w:r w:rsidR="00442389">
        <w:tab/>
      </w:r>
      <w:r w:rsidR="00442389">
        <w:tab/>
      </w:r>
      <w:r w:rsidR="00442389">
        <w:tab/>
      </w:r>
      <w:r w:rsidR="00442389">
        <w:tab/>
      </w:r>
      <w:r w:rsidR="00442389">
        <w:tab/>
      </w:r>
      <w:r w:rsidR="00442389">
        <w:tab/>
      </w:r>
      <w:r w:rsidR="00442389">
        <w:tab/>
        <w:t>_________________________</w:t>
      </w:r>
    </w:p>
    <w:p w:rsidR="00442389" w:rsidRDefault="00442389" w:rsidP="00E5497A">
      <w:pPr>
        <w:jc w:val="left"/>
      </w:pPr>
    </w:p>
    <w:p w:rsidR="00E5497A" w:rsidRDefault="00E5497A" w:rsidP="00E5497A">
      <w:pPr>
        <w:jc w:val="left"/>
      </w:pPr>
    </w:p>
    <w:p w:rsidR="00E5497A" w:rsidRDefault="00E5497A" w:rsidP="00E5497A">
      <w:pPr>
        <w:jc w:val="left"/>
      </w:pPr>
    </w:p>
    <w:p w:rsidR="00E5497A" w:rsidRPr="00442389" w:rsidRDefault="00E5497A" w:rsidP="00E5497A">
      <w:pPr>
        <w:jc w:val="left"/>
      </w:pPr>
      <w:r w:rsidRPr="00442389">
        <w:t xml:space="preserve">Use the vectors </w:t>
      </w:r>
      <w:r w:rsidRPr="00442389">
        <w:rPr>
          <w:b/>
        </w:rPr>
        <w:t>u</w:t>
      </w:r>
      <w:r w:rsidRPr="00442389">
        <w:t xml:space="preserve"> = &lt;-</w:t>
      </w:r>
      <w:proofErr w:type="gramStart"/>
      <w:r w:rsidRPr="00442389">
        <w:t>1</w:t>
      </w:r>
      <w:proofErr w:type="gramEnd"/>
      <w:r w:rsidRPr="00442389">
        <w:t xml:space="preserve">,-3&gt;, </w:t>
      </w:r>
      <w:r w:rsidRPr="00442389">
        <w:rPr>
          <w:b/>
        </w:rPr>
        <w:t>v</w:t>
      </w:r>
      <w:r w:rsidRPr="00442389">
        <w:t xml:space="preserve"> = &lt;-6,</w:t>
      </w:r>
      <w:r w:rsidR="00442389">
        <w:t xml:space="preserve"> </w:t>
      </w:r>
      <w:r w:rsidRPr="00442389">
        <w:t xml:space="preserve">8&gt;, </w:t>
      </w:r>
      <w:r w:rsidRPr="00442389">
        <w:rPr>
          <w:b/>
        </w:rPr>
        <w:t>w</w:t>
      </w:r>
      <w:r w:rsidRPr="00442389">
        <w:t xml:space="preserve"> = &lt;4, -5&gt; to perform the given operations.</w:t>
      </w:r>
    </w:p>
    <w:p w:rsidR="00E5497A" w:rsidRPr="00442389" w:rsidRDefault="00E5497A" w:rsidP="00E5497A">
      <w:pPr>
        <w:jc w:val="left"/>
      </w:pPr>
    </w:p>
    <w:p w:rsidR="00E5497A" w:rsidRDefault="00E5497A" w:rsidP="00E5497A">
      <w:pPr>
        <w:jc w:val="left"/>
      </w:pPr>
      <w:r>
        <w:t xml:space="preserve">5.  </w:t>
      </w:r>
      <w:proofErr w:type="gramStart"/>
      <w:r>
        <w:rPr>
          <w:b/>
        </w:rPr>
        <w:t>w</w:t>
      </w:r>
      <w:proofErr w:type="gramEnd"/>
      <w:r>
        <w:t xml:space="preserve"> + 2</w:t>
      </w:r>
      <w:r>
        <w:rPr>
          <w:b/>
        </w:rPr>
        <w:t>u</w:t>
      </w:r>
      <w:r w:rsidR="00442389">
        <w:rPr>
          <w:b/>
        </w:rPr>
        <w:tab/>
      </w:r>
      <w:r w:rsidR="00442389">
        <w:rPr>
          <w:b/>
        </w:rPr>
        <w:tab/>
      </w:r>
      <w:r w:rsidR="00442389">
        <w:rPr>
          <w:b/>
        </w:rPr>
        <w:tab/>
      </w:r>
      <w:r w:rsidR="00442389">
        <w:rPr>
          <w:b/>
        </w:rPr>
        <w:tab/>
      </w:r>
      <w:r w:rsidR="00442389">
        <w:rPr>
          <w:b/>
        </w:rPr>
        <w:tab/>
      </w:r>
      <w:r w:rsidR="00442389">
        <w:rPr>
          <w:b/>
        </w:rPr>
        <w:tab/>
      </w:r>
      <w:r w:rsidR="00442389">
        <w:rPr>
          <w:b/>
        </w:rPr>
        <w:tab/>
      </w:r>
      <w:r w:rsidR="00442389">
        <w:rPr>
          <w:b/>
        </w:rPr>
        <w:tab/>
      </w:r>
      <w:r w:rsidR="00442389">
        <w:rPr>
          <w:b/>
        </w:rPr>
        <w:tab/>
      </w:r>
      <w:r w:rsidR="00442389">
        <w:rPr>
          <w:b/>
        </w:rPr>
        <w:tab/>
      </w:r>
      <w:r w:rsidR="00442389" w:rsidRPr="00442389">
        <w:t>_________________________</w:t>
      </w:r>
    </w:p>
    <w:p w:rsidR="00442389" w:rsidRPr="00442389" w:rsidRDefault="00442389" w:rsidP="00E5497A">
      <w:pPr>
        <w:jc w:val="left"/>
      </w:pPr>
    </w:p>
    <w:p w:rsidR="00E5497A" w:rsidRPr="00442389" w:rsidRDefault="00E5497A" w:rsidP="00E5497A">
      <w:pPr>
        <w:jc w:val="left"/>
      </w:pPr>
    </w:p>
    <w:p w:rsidR="00E5497A" w:rsidRDefault="00E5497A" w:rsidP="00E5497A">
      <w:pPr>
        <w:jc w:val="left"/>
      </w:pPr>
    </w:p>
    <w:p w:rsidR="00E5497A" w:rsidRDefault="00E5497A" w:rsidP="00E5497A">
      <w:pPr>
        <w:jc w:val="left"/>
      </w:pPr>
      <w:r>
        <w:t>6.  3</w:t>
      </w:r>
      <w:r>
        <w:rPr>
          <w:b/>
        </w:rPr>
        <w:t>v</w:t>
      </w:r>
      <w:r>
        <w:t xml:space="preserve"> – 3</w:t>
      </w:r>
      <w:r>
        <w:rPr>
          <w:b/>
        </w:rPr>
        <w:t>w</w:t>
      </w:r>
      <w:r w:rsidR="00442389">
        <w:rPr>
          <w:b/>
        </w:rPr>
        <w:tab/>
      </w:r>
      <w:r w:rsidR="00442389">
        <w:rPr>
          <w:b/>
        </w:rPr>
        <w:tab/>
      </w:r>
      <w:r w:rsidR="00442389">
        <w:rPr>
          <w:b/>
        </w:rPr>
        <w:tab/>
      </w:r>
      <w:r w:rsidR="00442389">
        <w:rPr>
          <w:b/>
        </w:rPr>
        <w:tab/>
      </w:r>
      <w:r w:rsidR="00442389">
        <w:rPr>
          <w:b/>
        </w:rPr>
        <w:tab/>
      </w:r>
      <w:r w:rsidR="00442389">
        <w:rPr>
          <w:b/>
        </w:rPr>
        <w:tab/>
      </w:r>
      <w:r w:rsidR="00442389">
        <w:rPr>
          <w:b/>
        </w:rPr>
        <w:tab/>
      </w:r>
      <w:r w:rsidR="00442389">
        <w:rPr>
          <w:b/>
        </w:rPr>
        <w:tab/>
      </w:r>
      <w:r w:rsidR="00442389">
        <w:rPr>
          <w:b/>
        </w:rPr>
        <w:tab/>
      </w:r>
      <w:r w:rsidR="00442389">
        <w:rPr>
          <w:b/>
        </w:rPr>
        <w:tab/>
      </w:r>
      <w:r w:rsidR="00442389" w:rsidRPr="00442389">
        <w:t>_________________________</w:t>
      </w:r>
    </w:p>
    <w:p w:rsidR="00442389" w:rsidRPr="00442389" w:rsidRDefault="00442389" w:rsidP="00E5497A">
      <w:pPr>
        <w:jc w:val="left"/>
      </w:pPr>
    </w:p>
    <w:p w:rsidR="00E5497A" w:rsidRDefault="00E5497A" w:rsidP="00E5497A">
      <w:pPr>
        <w:jc w:val="left"/>
        <w:rPr>
          <w:b/>
        </w:rPr>
      </w:pPr>
    </w:p>
    <w:p w:rsidR="00E5497A" w:rsidRDefault="00E5497A" w:rsidP="00E5497A">
      <w:pPr>
        <w:jc w:val="left"/>
        <w:rPr>
          <w:b/>
        </w:rPr>
      </w:pPr>
    </w:p>
    <w:p w:rsidR="00E5497A" w:rsidRDefault="00442389" w:rsidP="00E5497A">
      <w:pPr>
        <w:jc w:val="left"/>
      </w:pPr>
      <w:r>
        <w:t>7.  4 -</w:t>
      </w:r>
      <w:r w:rsidR="00E5497A">
        <w:t xml:space="preserve"> </w:t>
      </w:r>
      <w:r w:rsidRPr="00E5497A">
        <w:rPr>
          <w:position w:val="-16"/>
        </w:rPr>
        <w:object w:dxaOrig="340" w:dyaOrig="440">
          <v:shape id="_x0000_i1032" type="#_x0000_t75" style="width:17.15pt;height:21.45pt" o:ole="">
            <v:imagedata r:id="rId8" o:title=""/>
          </v:shape>
          <o:OLEObject Type="Embed" ProgID="Equation.DSMT4" ShapeID="_x0000_i1032" DrawAspect="Content" ObjectID="_1605004535" r:id="rId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_________________________</w:t>
      </w:r>
    </w:p>
    <w:p w:rsidR="00E5497A" w:rsidRDefault="00E5497A" w:rsidP="00E5497A">
      <w:pPr>
        <w:jc w:val="left"/>
      </w:pPr>
    </w:p>
    <w:p w:rsidR="00AE076C" w:rsidRDefault="00AE076C" w:rsidP="00E5497A">
      <w:pPr>
        <w:jc w:val="left"/>
      </w:pPr>
    </w:p>
    <w:p w:rsidR="00E5497A" w:rsidRPr="00442389" w:rsidRDefault="00E5497A" w:rsidP="00E5497A">
      <w:pPr>
        <w:jc w:val="left"/>
      </w:pPr>
      <w:r w:rsidRPr="00442389">
        <w:t xml:space="preserve">Use the vector </w:t>
      </w:r>
      <w:r w:rsidRPr="00442389">
        <w:rPr>
          <w:b/>
        </w:rPr>
        <w:t>u</w:t>
      </w:r>
      <w:r w:rsidRPr="00442389">
        <w:t xml:space="preserve"> = 6i – 5j and </w:t>
      </w:r>
      <w:r w:rsidRPr="00442389">
        <w:rPr>
          <w:b/>
        </w:rPr>
        <w:t>v</w:t>
      </w:r>
      <w:r w:rsidRPr="00442389">
        <w:t xml:space="preserve"> = 10i + 3j to perform the given operations</w:t>
      </w:r>
    </w:p>
    <w:p w:rsidR="00E5497A" w:rsidRDefault="00E5497A" w:rsidP="00E5497A">
      <w:pPr>
        <w:jc w:val="left"/>
      </w:pPr>
    </w:p>
    <w:p w:rsidR="00E5497A" w:rsidRDefault="00E5497A" w:rsidP="00E5497A">
      <w:pPr>
        <w:jc w:val="left"/>
      </w:pPr>
      <w:r>
        <w:t xml:space="preserve">8.  </w:t>
      </w:r>
      <w:r w:rsidRPr="00E5497A">
        <w:rPr>
          <w:position w:val="-36"/>
        </w:rPr>
        <w:object w:dxaOrig="380" w:dyaOrig="780">
          <v:shape id="_x0000_i1028" type="#_x0000_t75" style="width:19.3pt;height:39pt" o:ole="">
            <v:imagedata r:id="rId10" o:title=""/>
          </v:shape>
          <o:OLEObject Type="Embed" ProgID="Equation.DSMT4" ShapeID="_x0000_i1028" DrawAspect="Content" ObjectID="_1605004536" r:id="rId11"/>
        </w:object>
      </w:r>
      <w:r w:rsidR="00442389">
        <w:tab/>
      </w:r>
      <w:r w:rsidR="00442389">
        <w:tab/>
      </w:r>
      <w:r w:rsidR="00442389">
        <w:tab/>
      </w:r>
      <w:r w:rsidR="00442389">
        <w:tab/>
      </w:r>
      <w:r w:rsidR="00442389">
        <w:tab/>
      </w:r>
      <w:r w:rsidR="00442389">
        <w:tab/>
      </w:r>
      <w:r w:rsidR="00442389">
        <w:tab/>
      </w:r>
      <w:r w:rsidR="00442389">
        <w:tab/>
      </w:r>
      <w:r w:rsidR="00442389">
        <w:tab/>
      </w:r>
      <w:r w:rsidR="00442389">
        <w:tab/>
      </w:r>
      <w:r w:rsidR="00442389">
        <w:tab/>
        <w:t>__________________________</w:t>
      </w:r>
    </w:p>
    <w:p w:rsidR="00442389" w:rsidRDefault="00442389" w:rsidP="00E5497A">
      <w:pPr>
        <w:jc w:val="left"/>
      </w:pPr>
    </w:p>
    <w:p w:rsidR="00442389" w:rsidRDefault="00442389" w:rsidP="00E5497A">
      <w:pPr>
        <w:jc w:val="left"/>
      </w:pPr>
    </w:p>
    <w:p w:rsidR="00E5497A" w:rsidRDefault="00E5497A" w:rsidP="00E5497A">
      <w:pPr>
        <w:jc w:val="left"/>
      </w:pPr>
    </w:p>
    <w:p w:rsidR="00E5497A" w:rsidRPr="00442389" w:rsidRDefault="00E5497A" w:rsidP="00E5497A">
      <w:pPr>
        <w:jc w:val="left"/>
      </w:pPr>
      <w:r>
        <w:t>9.  3</w:t>
      </w:r>
      <w:r>
        <w:rPr>
          <w:b/>
        </w:rPr>
        <w:t>v</w:t>
      </w:r>
      <w:r w:rsidR="00442389">
        <w:rPr>
          <w:b/>
        </w:rPr>
        <w:tab/>
      </w:r>
      <w:r w:rsidR="00442389">
        <w:rPr>
          <w:b/>
        </w:rPr>
        <w:tab/>
      </w:r>
      <w:r w:rsidR="00442389">
        <w:rPr>
          <w:b/>
        </w:rPr>
        <w:tab/>
      </w:r>
      <w:r w:rsidR="00442389">
        <w:rPr>
          <w:b/>
        </w:rPr>
        <w:tab/>
      </w:r>
      <w:r w:rsidR="00442389">
        <w:rPr>
          <w:b/>
        </w:rPr>
        <w:tab/>
      </w:r>
      <w:r w:rsidR="00442389">
        <w:rPr>
          <w:b/>
        </w:rPr>
        <w:tab/>
      </w:r>
      <w:r w:rsidR="00442389">
        <w:rPr>
          <w:b/>
        </w:rPr>
        <w:tab/>
      </w:r>
      <w:r w:rsidR="00442389">
        <w:rPr>
          <w:b/>
        </w:rPr>
        <w:tab/>
      </w:r>
      <w:r w:rsidR="00442389">
        <w:rPr>
          <w:b/>
        </w:rPr>
        <w:tab/>
      </w:r>
      <w:r w:rsidR="00442389">
        <w:rPr>
          <w:b/>
        </w:rPr>
        <w:tab/>
      </w:r>
      <w:r w:rsidR="00442389">
        <w:rPr>
          <w:b/>
        </w:rPr>
        <w:tab/>
      </w:r>
      <w:r w:rsidR="00442389" w:rsidRPr="00442389">
        <w:t>__________________________</w:t>
      </w:r>
    </w:p>
    <w:p w:rsidR="00E5497A" w:rsidRDefault="00E5497A" w:rsidP="00E5497A">
      <w:pPr>
        <w:jc w:val="left"/>
        <w:rPr>
          <w:b/>
        </w:rPr>
      </w:pPr>
    </w:p>
    <w:p w:rsidR="00442389" w:rsidRDefault="00442389" w:rsidP="00E5497A">
      <w:pPr>
        <w:jc w:val="left"/>
        <w:rPr>
          <w:b/>
        </w:rPr>
      </w:pPr>
    </w:p>
    <w:p w:rsidR="00442389" w:rsidRDefault="00442389" w:rsidP="00E5497A">
      <w:pPr>
        <w:jc w:val="left"/>
        <w:rPr>
          <w:b/>
        </w:rPr>
      </w:pPr>
    </w:p>
    <w:p w:rsidR="00E5497A" w:rsidRDefault="00E5497A" w:rsidP="00E5497A">
      <w:pPr>
        <w:jc w:val="left"/>
        <w:rPr>
          <w:b/>
        </w:rPr>
      </w:pPr>
    </w:p>
    <w:p w:rsidR="00E5497A" w:rsidRPr="00442389" w:rsidRDefault="00E5497A" w:rsidP="00E5497A">
      <w:pPr>
        <w:jc w:val="left"/>
      </w:pPr>
      <w:r>
        <w:t>10.  4</w:t>
      </w:r>
      <w:r>
        <w:rPr>
          <w:b/>
        </w:rPr>
        <w:t>u</w:t>
      </w:r>
      <w:r>
        <w:t xml:space="preserve"> – 5</w:t>
      </w:r>
      <w:r>
        <w:rPr>
          <w:b/>
        </w:rPr>
        <w:t>v</w:t>
      </w:r>
      <w:r w:rsidR="00442389">
        <w:rPr>
          <w:b/>
        </w:rPr>
        <w:tab/>
      </w:r>
      <w:r w:rsidR="00442389">
        <w:rPr>
          <w:b/>
        </w:rPr>
        <w:tab/>
      </w:r>
      <w:r w:rsidR="00442389">
        <w:rPr>
          <w:b/>
        </w:rPr>
        <w:tab/>
      </w:r>
      <w:r w:rsidR="00442389">
        <w:rPr>
          <w:b/>
        </w:rPr>
        <w:tab/>
      </w:r>
      <w:r w:rsidR="00442389">
        <w:rPr>
          <w:b/>
        </w:rPr>
        <w:tab/>
      </w:r>
      <w:r w:rsidR="00442389">
        <w:rPr>
          <w:b/>
        </w:rPr>
        <w:tab/>
      </w:r>
      <w:r w:rsidR="00442389">
        <w:rPr>
          <w:b/>
        </w:rPr>
        <w:tab/>
      </w:r>
      <w:r w:rsidR="00442389">
        <w:rPr>
          <w:b/>
        </w:rPr>
        <w:tab/>
      </w:r>
      <w:r w:rsidR="00442389">
        <w:rPr>
          <w:b/>
        </w:rPr>
        <w:tab/>
      </w:r>
      <w:r w:rsidR="00442389">
        <w:rPr>
          <w:b/>
        </w:rPr>
        <w:tab/>
      </w:r>
      <w:r w:rsidR="00442389" w:rsidRPr="00442389">
        <w:t>__________________________</w:t>
      </w:r>
    </w:p>
    <w:p w:rsidR="00AE076C" w:rsidRDefault="00AE076C" w:rsidP="00E5497A">
      <w:pPr>
        <w:jc w:val="left"/>
        <w:rPr>
          <w:b/>
        </w:rPr>
      </w:pPr>
    </w:p>
    <w:p w:rsidR="00AE076C" w:rsidRPr="00442389" w:rsidRDefault="00AE076C" w:rsidP="00E5497A">
      <w:pPr>
        <w:jc w:val="left"/>
      </w:pPr>
      <w:r w:rsidRPr="00442389">
        <w:lastRenderedPageBreak/>
        <w:t xml:space="preserve">Find the </w:t>
      </w:r>
      <w:r w:rsidRPr="00442389">
        <w:rPr>
          <w:b/>
        </w:rPr>
        <w:t>magnitude</w:t>
      </w:r>
      <w:r w:rsidRPr="00442389">
        <w:t xml:space="preserve"> and </w:t>
      </w:r>
      <w:r w:rsidRPr="00442389">
        <w:rPr>
          <w:b/>
        </w:rPr>
        <w:t>direction</w:t>
      </w:r>
      <w:r w:rsidRPr="00442389">
        <w:t xml:space="preserve"> angle of each vector</w:t>
      </w:r>
    </w:p>
    <w:p w:rsidR="00AE076C" w:rsidRPr="00442389" w:rsidRDefault="00AE076C" w:rsidP="00E5497A">
      <w:pPr>
        <w:jc w:val="left"/>
      </w:pPr>
    </w:p>
    <w:p w:rsidR="00AE076C" w:rsidRDefault="00AE076C" w:rsidP="00E5497A">
      <w:pPr>
        <w:jc w:val="left"/>
      </w:pPr>
      <w:r>
        <w:t>1</w:t>
      </w:r>
      <w:r w:rsidR="00375394">
        <w:t>1</w:t>
      </w:r>
      <w:r>
        <w:t xml:space="preserve">.  </w:t>
      </w:r>
      <w:proofErr w:type="gramStart"/>
      <w:r>
        <w:rPr>
          <w:b/>
        </w:rPr>
        <w:t>v</w:t>
      </w:r>
      <w:proofErr w:type="gramEnd"/>
      <w:r>
        <w:t xml:space="preserve"> = -10i + 10j</w:t>
      </w:r>
      <w:r w:rsidR="00442389">
        <w:tab/>
      </w:r>
      <w:r w:rsidR="00442389">
        <w:tab/>
      </w:r>
      <w:r w:rsidR="00442389">
        <w:tab/>
      </w:r>
      <w:r w:rsidR="00442389">
        <w:tab/>
      </w:r>
      <w:r w:rsidR="00442389">
        <w:tab/>
      </w:r>
      <w:r w:rsidR="00442389">
        <w:tab/>
      </w:r>
      <w:r w:rsidR="00442389">
        <w:tab/>
      </w:r>
      <w:r w:rsidR="00442389">
        <w:tab/>
        <w:t>________________, _______________</w:t>
      </w:r>
    </w:p>
    <w:p w:rsidR="00442389" w:rsidRDefault="00442389" w:rsidP="00E5497A">
      <w:pPr>
        <w:jc w:val="left"/>
      </w:pPr>
    </w:p>
    <w:p w:rsidR="00442389" w:rsidRDefault="00442389" w:rsidP="00E5497A">
      <w:pPr>
        <w:jc w:val="left"/>
      </w:pPr>
    </w:p>
    <w:p w:rsidR="00442389" w:rsidRDefault="00442389" w:rsidP="00E5497A">
      <w:pPr>
        <w:jc w:val="left"/>
      </w:pPr>
    </w:p>
    <w:p w:rsidR="00AE076C" w:rsidRDefault="00AE076C" w:rsidP="00E5497A">
      <w:pPr>
        <w:jc w:val="left"/>
      </w:pPr>
    </w:p>
    <w:p w:rsidR="00E24BB5" w:rsidRDefault="00E24BB5" w:rsidP="00E5497A">
      <w:pPr>
        <w:jc w:val="left"/>
      </w:pPr>
    </w:p>
    <w:p w:rsidR="00AE076C" w:rsidRDefault="00AE076C" w:rsidP="00E5497A">
      <w:pPr>
        <w:jc w:val="left"/>
      </w:pPr>
    </w:p>
    <w:p w:rsidR="00AE076C" w:rsidRDefault="00AE076C" w:rsidP="00E5497A">
      <w:pPr>
        <w:jc w:val="left"/>
      </w:pPr>
      <w:r>
        <w:t>1</w:t>
      </w:r>
      <w:r w:rsidR="00375394">
        <w:t>2</w:t>
      </w:r>
      <w:r>
        <w:t xml:space="preserve">.  </w:t>
      </w:r>
      <w:proofErr w:type="gramStart"/>
      <w:r>
        <w:rPr>
          <w:b/>
        </w:rPr>
        <w:t>v</w:t>
      </w:r>
      <w:proofErr w:type="gramEnd"/>
      <w:r>
        <w:t xml:space="preserve"> = &lt;2, -5&gt;</w:t>
      </w:r>
      <w:r w:rsidR="00442389">
        <w:tab/>
      </w:r>
      <w:r w:rsidR="00442389">
        <w:tab/>
      </w:r>
      <w:r w:rsidR="00442389">
        <w:tab/>
      </w:r>
      <w:r w:rsidR="00442389">
        <w:tab/>
      </w:r>
      <w:r w:rsidR="00442389">
        <w:tab/>
      </w:r>
      <w:r w:rsidR="00442389">
        <w:tab/>
      </w:r>
      <w:r w:rsidR="00442389">
        <w:tab/>
      </w:r>
      <w:r w:rsidR="00442389">
        <w:tab/>
      </w:r>
      <w:r w:rsidR="00442389">
        <w:tab/>
        <w:t xml:space="preserve"> _______________, _______________</w:t>
      </w:r>
    </w:p>
    <w:p w:rsidR="00AE076C" w:rsidRDefault="00AE076C" w:rsidP="00E5497A">
      <w:pPr>
        <w:jc w:val="left"/>
      </w:pPr>
    </w:p>
    <w:p w:rsidR="00442389" w:rsidRDefault="00442389" w:rsidP="00E5497A">
      <w:pPr>
        <w:jc w:val="left"/>
      </w:pPr>
    </w:p>
    <w:p w:rsidR="00442389" w:rsidRDefault="00442389" w:rsidP="00E5497A">
      <w:pPr>
        <w:jc w:val="left"/>
      </w:pPr>
    </w:p>
    <w:p w:rsidR="00442389" w:rsidRDefault="00442389" w:rsidP="00E5497A">
      <w:pPr>
        <w:jc w:val="left"/>
      </w:pPr>
    </w:p>
    <w:p w:rsidR="00442389" w:rsidRDefault="00442389" w:rsidP="00E5497A">
      <w:pPr>
        <w:jc w:val="left"/>
      </w:pPr>
    </w:p>
    <w:p w:rsidR="00D10F67" w:rsidRPr="00442389" w:rsidRDefault="00D10F67" w:rsidP="00E5497A">
      <w:pPr>
        <w:jc w:val="left"/>
      </w:pPr>
      <w:r w:rsidRPr="00442389">
        <w:t>Solve each of the following by resolving vectors.</w:t>
      </w:r>
      <w:r w:rsidR="00442389">
        <w:t xml:space="preserve">  Show all work.</w:t>
      </w:r>
    </w:p>
    <w:p w:rsidR="00D10F67" w:rsidRDefault="00D10F67" w:rsidP="00E5497A">
      <w:pPr>
        <w:jc w:val="left"/>
      </w:pPr>
    </w:p>
    <w:p w:rsidR="00D10F67" w:rsidRDefault="00D10F67" w:rsidP="00E24BB5">
      <w:pPr>
        <w:autoSpaceDE w:val="0"/>
        <w:autoSpaceDN w:val="0"/>
        <w:adjustRightInd w:val="0"/>
        <w:jc w:val="left"/>
      </w:pPr>
      <w:r>
        <w:t>1</w:t>
      </w:r>
      <w:r w:rsidR="00375394">
        <w:t>3</w:t>
      </w:r>
      <w:r>
        <w:t xml:space="preserve">.  </w:t>
      </w:r>
      <w:r w:rsidR="00E24BB5" w:rsidRPr="00E24BB5">
        <w:t>A Boeing 727 can travel at a speed of 495 miles per hour in still air. If one</w:t>
      </w:r>
      <w:r w:rsidR="00E24BB5">
        <w:t xml:space="preserve"> </w:t>
      </w:r>
      <w:r w:rsidR="00E24BB5" w:rsidRPr="00E24BB5">
        <w:t>traveling 30° west of north encounters a wind blowing at 45 miles per hour 15°</w:t>
      </w:r>
      <w:r w:rsidR="00E24BB5">
        <w:t xml:space="preserve"> </w:t>
      </w:r>
      <w:r w:rsidR="00E24BB5" w:rsidRPr="00E24BB5">
        <w:t xml:space="preserve">north of west, find the resulting </w:t>
      </w:r>
      <w:r w:rsidR="00E24BB5" w:rsidRPr="00C65593">
        <w:rPr>
          <w:b/>
        </w:rPr>
        <w:t>speed</w:t>
      </w:r>
      <w:r w:rsidR="00E24BB5" w:rsidRPr="00E24BB5">
        <w:t xml:space="preserve"> and </w:t>
      </w:r>
      <w:r w:rsidR="00E24BB5" w:rsidRPr="00C65593">
        <w:rPr>
          <w:b/>
        </w:rPr>
        <w:t>direction</w:t>
      </w:r>
      <w:r w:rsidR="00E24BB5" w:rsidRPr="00E24BB5">
        <w:t xml:space="preserve"> of the plane.</w:t>
      </w:r>
    </w:p>
    <w:p w:rsidR="00E24BB5" w:rsidRDefault="00E24BB5" w:rsidP="00E24BB5">
      <w:pPr>
        <w:autoSpaceDE w:val="0"/>
        <w:autoSpaceDN w:val="0"/>
        <w:adjustRightInd w:val="0"/>
        <w:jc w:val="left"/>
      </w:pPr>
    </w:p>
    <w:p w:rsidR="00E24BB5" w:rsidRDefault="00E24BB5" w:rsidP="00E24BB5">
      <w:pPr>
        <w:autoSpaceDE w:val="0"/>
        <w:autoSpaceDN w:val="0"/>
        <w:adjustRightInd w:val="0"/>
        <w:jc w:val="left"/>
      </w:pPr>
    </w:p>
    <w:p w:rsidR="00375394" w:rsidRDefault="00375394" w:rsidP="00E24BB5">
      <w:pPr>
        <w:autoSpaceDE w:val="0"/>
        <w:autoSpaceDN w:val="0"/>
        <w:adjustRightInd w:val="0"/>
        <w:jc w:val="left"/>
      </w:pPr>
    </w:p>
    <w:p w:rsidR="00375394" w:rsidRDefault="00375394" w:rsidP="00E24BB5">
      <w:pPr>
        <w:autoSpaceDE w:val="0"/>
        <w:autoSpaceDN w:val="0"/>
        <w:adjustRightInd w:val="0"/>
        <w:jc w:val="left"/>
      </w:pPr>
    </w:p>
    <w:p w:rsidR="00C65593" w:rsidRDefault="00C65593" w:rsidP="00E24BB5">
      <w:pPr>
        <w:autoSpaceDE w:val="0"/>
        <w:autoSpaceDN w:val="0"/>
        <w:adjustRightInd w:val="0"/>
        <w:jc w:val="left"/>
      </w:pPr>
    </w:p>
    <w:p w:rsidR="00375394" w:rsidRDefault="00375394" w:rsidP="00E24BB5">
      <w:pPr>
        <w:autoSpaceDE w:val="0"/>
        <w:autoSpaceDN w:val="0"/>
        <w:adjustRightInd w:val="0"/>
        <w:jc w:val="left"/>
      </w:pPr>
    </w:p>
    <w:p w:rsidR="00E24BB5" w:rsidRDefault="00E24BB5" w:rsidP="00E24BB5">
      <w:pPr>
        <w:autoSpaceDE w:val="0"/>
        <w:autoSpaceDN w:val="0"/>
        <w:adjustRightInd w:val="0"/>
        <w:jc w:val="left"/>
      </w:pPr>
    </w:p>
    <w:p w:rsidR="00E24BB5" w:rsidRDefault="00E24BB5" w:rsidP="00E24BB5">
      <w:pPr>
        <w:autoSpaceDE w:val="0"/>
        <w:autoSpaceDN w:val="0"/>
        <w:adjustRightInd w:val="0"/>
        <w:jc w:val="left"/>
      </w:pPr>
    </w:p>
    <w:p w:rsidR="00E24BB5" w:rsidRDefault="00E24BB5" w:rsidP="00E24BB5">
      <w:pPr>
        <w:autoSpaceDE w:val="0"/>
        <w:autoSpaceDN w:val="0"/>
        <w:adjustRightInd w:val="0"/>
        <w:jc w:val="left"/>
      </w:pPr>
    </w:p>
    <w:p w:rsidR="00E24BB5" w:rsidRDefault="00E24BB5" w:rsidP="00E24BB5">
      <w:pPr>
        <w:autoSpaceDE w:val="0"/>
        <w:autoSpaceDN w:val="0"/>
        <w:adjustRightInd w:val="0"/>
        <w:jc w:val="left"/>
      </w:pPr>
      <w:r>
        <w:t>1</w:t>
      </w:r>
      <w:r w:rsidR="00375394">
        <w:t>4</w:t>
      </w:r>
      <w:r>
        <w:t>.  Two people are pushing a piano.  One person pushes it with 175 N at an angle of 60</w:t>
      </w:r>
      <w:r>
        <w:rPr>
          <w:vertAlign w:val="superscript"/>
        </w:rPr>
        <w:t>o</w:t>
      </w:r>
      <w:r>
        <w:t xml:space="preserve"> while the other pushes it with 250N at an angle of 30</w:t>
      </w:r>
      <w:r>
        <w:rPr>
          <w:vertAlign w:val="superscript"/>
        </w:rPr>
        <w:t>o</w:t>
      </w:r>
      <w:r>
        <w:t xml:space="preserve">.  In what </w:t>
      </w:r>
      <w:r w:rsidRPr="00C65593">
        <w:rPr>
          <w:b/>
        </w:rPr>
        <w:t>direction</w:t>
      </w:r>
      <w:r>
        <w:t xml:space="preserve"> does the piano move and with how much </w:t>
      </w:r>
      <w:r w:rsidRPr="00C65593">
        <w:rPr>
          <w:b/>
        </w:rPr>
        <w:t>force</w:t>
      </w:r>
      <w:r>
        <w:t>?</w:t>
      </w:r>
    </w:p>
    <w:p w:rsidR="00D10F67" w:rsidRDefault="00D10F67" w:rsidP="00E5497A">
      <w:pPr>
        <w:jc w:val="left"/>
      </w:pPr>
    </w:p>
    <w:p w:rsidR="00D10F67" w:rsidRDefault="00D10F67" w:rsidP="00E5497A">
      <w:pPr>
        <w:jc w:val="left"/>
      </w:pPr>
    </w:p>
    <w:p w:rsidR="00E24BB5" w:rsidRDefault="00E24BB5" w:rsidP="00E5497A">
      <w:pPr>
        <w:jc w:val="left"/>
      </w:pPr>
    </w:p>
    <w:p w:rsidR="00D10F67" w:rsidRDefault="00D10F67" w:rsidP="00E5497A">
      <w:pPr>
        <w:jc w:val="left"/>
      </w:pPr>
    </w:p>
    <w:p w:rsidR="00E24BB5" w:rsidRDefault="00E24BB5" w:rsidP="00E5497A">
      <w:pPr>
        <w:jc w:val="left"/>
      </w:pPr>
    </w:p>
    <w:p w:rsidR="00375394" w:rsidRDefault="00375394" w:rsidP="00E5497A">
      <w:pPr>
        <w:jc w:val="left"/>
      </w:pPr>
    </w:p>
    <w:p w:rsidR="00375394" w:rsidRDefault="00375394" w:rsidP="00E5497A">
      <w:pPr>
        <w:jc w:val="left"/>
      </w:pPr>
    </w:p>
    <w:p w:rsidR="00375394" w:rsidRDefault="00375394" w:rsidP="00E5497A">
      <w:pPr>
        <w:jc w:val="left"/>
      </w:pPr>
    </w:p>
    <w:p w:rsidR="00375394" w:rsidRDefault="00375394" w:rsidP="00E5497A">
      <w:pPr>
        <w:jc w:val="left"/>
      </w:pPr>
    </w:p>
    <w:p w:rsidR="00D10F67" w:rsidRDefault="00D10F67" w:rsidP="00E5497A">
      <w:pPr>
        <w:jc w:val="left"/>
      </w:pPr>
    </w:p>
    <w:p w:rsidR="00AE076C" w:rsidRDefault="00375394" w:rsidP="00E24BB5">
      <w:pPr>
        <w:autoSpaceDE w:val="0"/>
        <w:autoSpaceDN w:val="0"/>
        <w:adjustRightInd w:val="0"/>
        <w:jc w:val="left"/>
      </w:pPr>
      <w:r>
        <w:t>15</w:t>
      </w:r>
      <w:r w:rsidR="00D10F67">
        <w:t xml:space="preserve">.  </w:t>
      </w:r>
      <w:r w:rsidR="00D10F67" w:rsidRPr="00E24BB5">
        <w:t>Ms. Parks travels the second floor of the high school building walking south</w:t>
      </w:r>
      <w:r w:rsidR="003E0DA9">
        <w:t xml:space="preserve"> through the hall for 20 meters</w:t>
      </w:r>
      <w:r w:rsidR="00D10F67" w:rsidRPr="00E24BB5">
        <w:t>. She then heads across the bridge on the second</w:t>
      </w:r>
      <w:r w:rsidR="00E24BB5">
        <w:t xml:space="preserve"> </w:t>
      </w:r>
      <w:r w:rsidR="00D10F67" w:rsidRPr="00E24BB5">
        <w:t xml:space="preserve">floor for 15 meters at </w:t>
      </w:r>
      <w:r w:rsidR="00E24BB5">
        <w:t>140°</w:t>
      </w:r>
      <w:r w:rsidR="00D10F67" w:rsidRPr="00E24BB5">
        <w:t>. She then travels 20 meters</w:t>
      </w:r>
      <w:r w:rsidR="003E0DA9">
        <w:t xml:space="preserve"> </w:t>
      </w:r>
      <w:r w:rsidR="00D10F67" w:rsidRPr="00E24BB5">
        <w:t>north and</w:t>
      </w:r>
      <w:r w:rsidR="00E24BB5">
        <w:t xml:space="preserve"> </w:t>
      </w:r>
      <w:r w:rsidR="00D10F67" w:rsidRPr="00E24BB5">
        <w:t>turns in to the math department where she walks 5 meters at 4°</w:t>
      </w:r>
      <w:r w:rsidR="00E24BB5">
        <w:t xml:space="preserve">. </w:t>
      </w:r>
      <w:r w:rsidR="00D10F67" w:rsidRPr="00E24BB5">
        <w:t xml:space="preserve">What is the </w:t>
      </w:r>
      <w:r w:rsidR="00D10F67" w:rsidRPr="00C65593">
        <w:rPr>
          <w:b/>
        </w:rPr>
        <w:t>dis</w:t>
      </w:r>
      <w:r w:rsidR="00E7728C" w:rsidRPr="00C65593">
        <w:rPr>
          <w:b/>
        </w:rPr>
        <w:t>placement</w:t>
      </w:r>
      <w:r w:rsidR="00D10F67" w:rsidRPr="00E24BB5">
        <w:t xml:space="preserve"> of Ms. Parks’ trip from her point of origin and the </w:t>
      </w:r>
      <w:r w:rsidR="00D10F67" w:rsidRPr="00C65593">
        <w:rPr>
          <w:b/>
        </w:rPr>
        <w:t>direction</w:t>
      </w:r>
      <w:r w:rsidR="00E24BB5">
        <w:t xml:space="preserve"> </w:t>
      </w:r>
      <w:r w:rsidR="00D10F67" w:rsidRPr="00E24BB5">
        <w:t>she traveled?</w:t>
      </w:r>
    </w:p>
    <w:p w:rsidR="00E24BB5" w:rsidRDefault="00E24BB5" w:rsidP="00E24BB5">
      <w:pPr>
        <w:autoSpaceDE w:val="0"/>
        <w:autoSpaceDN w:val="0"/>
        <w:adjustRightInd w:val="0"/>
        <w:jc w:val="left"/>
      </w:pPr>
    </w:p>
    <w:p w:rsidR="00E24BB5" w:rsidRDefault="00E24BB5" w:rsidP="00E24BB5">
      <w:pPr>
        <w:autoSpaceDE w:val="0"/>
        <w:autoSpaceDN w:val="0"/>
        <w:adjustRightInd w:val="0"/>
        <w:jc w:val="left"/>
      </w:pPr>
    </w:p>
    <w:p w:rsidR="00E24BB5" w:rsidRDefault="00E24BB5" w:rsidP="00E24BB5">
      <w:pPr>
        <w:autoSpaceDE w:val="0"/>
        <w:autoSpaceDN w:val="0"/>
        <w:adjustRightInd w:val="0"/>
        <w:jc w:val="left"/>
      </w:pPr>
      <w:bookmarkStart w:id="0" w:name="_GoBack"/>
      <w:bookmarkEnd w:id="0"/>
    </w:p>
    <w:p w:rsidR="00AE076C" w:rsidRPr="00AE076C" w:rsidRDefault="00AE076C" w:rsidP="00E5497A">
      <w:pPr>
        <w:jc w:val="left"/>
      </w:pPr>
    </w:p>
    <w:sectPr w:rsidR="00AE076C" w:rsidRPr="00AE076C" w:rsidSect="00E24BB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497A"/>
    <w:rsid w:val="00040CEE"/>
    <w:rsid w:val="00375394"/>
    <w:rsid w:val="003E0DA9"/>
    <w:rsid w:val="00442389"/>
    <w:rsid w:val="00521A6E"/>
    <w:rsid w:val="006E484C"/>
    <w:rsid w:val="00AE076C"/>
    <w:rsid w:val="00C65593"/>
    <w:rsid w:val="00D10F67"/>
    <w:rsid w:val="00D136F2"/>
    <w:rsid w:val="00E24BB5"/>
    <w:rsid w:val="00E5497A"/>
    <w:rsid w:val="00E7728C"/>
    <w:rsid w:val="00FE25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103C11"/>
  <w15:docId w15:val="{01C795E6-2757-4ECA-B785-04BE7754BB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center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24BB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24BB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4BB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</TotalTime>
  <Pages>1</Pages>
  <Words>328</Words>
  <Characters>1876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2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san Ryan</dc:creator>
  <cp:lastModifiedBy>Suzanne Yeganegi</cp:lastModifiedBy>
  <cp:revision>8</cp:revision>
  <cp:lastPrinted>2018-11-29T18:12:00Z</cp:lastPrinted>
  <dcterms:created xsi:type="dcterms:W3CDTF">2014-01-02T16:00:00Z</dcterms:created>
  <dcterms:modified xsi:type="dcterms:W3CDTF">2018-11-29T18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